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7D88" w:rsidRDefault="00681470">
      <w:r w:rsidRPr="009D18A6">
        <w:rPr>
          <w:position w:val="-96"/>
        </w:rPr>
        <w:object w:dxaOrig="1840" w:dyaOrig="2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20.75pt" o:ole="">
            <v:imagedata r:id="rId4" o:title=""/>
          </v:shape>
          <o:OLEObject Type="Embed" ProgID="Equation.DSMT4" ShapeID="_x0000_i1025" DrawAspect="Content" ObjectID="_1315486574" r:id="rId5"/>
        </w:object>
      </w:r>
    </w:p>
    <w:sectPr w:rsidR="00BC7D88" w:rsidSect="00BC7D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81470"/>
    <w:rsid w:val="00681470"/>
    <w:rsid w:val="00BC7D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D8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09-26T12:09:00Z</dcterms:created>
  <dcterms:modified xsi:type="dcterms:W3CDTF">2009-09-26T12:10:00Z</dcterms:modified>
</cp:coreProperties>
</file>